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6498" w:rsidRPr="009A6498" w:rsidRDefault="009A6498" w:rsidP="009A6498">
      <w:pPr>
        <w:rPr>
          <w:rFonts w:ascii="Times New Roman" w:eastAsia="新細明體" w:hAnsi="Times New Roman" w:cs="Times New Roman" w:hint="eastAsia"/>
          <w:bCs/>
          <w:kern w:val="0"/>
          <w:sz w:val="28"/>
          <w:szCs w:val="28"/>
        </w:rPr>
      </w:pPr>
      <w:r w:rsidRPr="009A6498">
        <w:rPr>
          <w:rFonts w:ascii="Times New Roman" w:eastAsia="新細明體" w:hAnsi="Times New Roman" w:cs="Times New Roman" w:hint="eastAsia"/>
          <w:sz w:val="28"/>
          <w:szCs w:val="28"/>
        </w:rPr>
        <w:t xml:space="preserve">Table A </w:t>
      </w:r>
      <w:proofErr w:type="gramStart"/>
      <w:r w:rsidRPr="009A6498">
        <w:rPr>
          <w:rFonts w:ascii="Times New Roman" w:eastAsia="新細明體" w:hAnsi="Times New Roman" w:cs="Times New Roman"/>
          <w:bCs/>
          <w:kern w:val="0"/>
          <w:sz w:val="28"/>
          <w:szCs w:val="28"/>
        </w:rPr>
        <w:t>The</w:t>
      </w:r>
      <w:proofErr w:type="gramEnd"/>
      <w:r w:rsidRPr="009A6498">
        <w:rPr>
          <w:rFonts w:ascii="Times New Roman" w:eastAsia="新細明體" w:hAnsi="Times New Roman" w:cs="Times New Roman"/>
          <w:bCs/>
          <w:kern w:val="0"/>
          <w:sz w:val="28"/>
          <w:szCs w:val="28"/>
        </w:rPr>
        <w:t xml:space="preserve"> focus of the project</w:t>
      </w:r>
    </w:p>
    <w:p w:rsidR="009A6498" w:rsidRPr="009A6498" w:rsidRDefault="009A6498" w:rsidP="009A6498">
      <w:pPr>
        <w:jc w:val="center"/>
        <w:rPr>
          <w:rFonts w:ascii="Times New Roman" w:eastAsia="新細明體" w:hAnsi="Times New Roman" w:cs="Times New Roman"/>
          <w:sz w:val="28"/>
          <w:szCs w:val="28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75260</wp:posOffset>
                </wp:positionH>
                <wp:positionV relativeFrom="paragraph">
                  <wp:posOffset>7760970</wp:posOffset>
                </wp:positionV>
                <wp:extent cx="1802130" cy="422275"/>
                <wp:effectExtent l="0" t="0" r="7620" b="0"/>
                <wp:wrapNone/>
                <wp:docPr id="274" name="圓角矩形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802130" cy="422275"/>
                        </a:xfrm>
                        <a:prstGeom prst="roundRect">
                          <a:avLst>
                            <a:gd name="adj" fmla="val 3827"/>
                          </a:avLst>
                        </a:prstGeom>
                        <a:solidFill>
                          <a:srgbClr val="FF0000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圓角矩形 274" o:spid="_x0000_s1026" style="position:absolute;margin-left:13.8pt;margin-top:611.1pt;width:141.9pt;height:33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2509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" fillcolor="red" stroked="f" strokeweight="2pt"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35890</wp:posOffset>
                </wp:positionH>
                <wp:positionV relativeFrom="paragraph">
                  <wp:posOffset>7790815</wp:posOffset>
                </wp:positionV>
                <wp:extent cx="1897380" cy="396240"/>
                <wp:effectExtent l="0" t="0" r="0" b="3810"/>
                <wp:wrapNone/>
                <wp:docPr id="479" name="文字方塊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97380" cy="3962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Pr="00B07764" w:rsidRDefault="009A6498" w:rsidP="009A6498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C3791">
                              <w:rPr>
                                <w:rFonts w:hint="eastAsia"/>
                                <w:b/>
                                <w:bCs/>
                                <w:color w:val="FFFFFF"/>
                                <w:sz w:val="28"/>
                                <w:szCs w:val="28"/>
                              </w:rPr>
                              <w:t>Illustrative examp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479" o:spid="_x0000_s1026" type="#_x0000_t202" style="position:absolute;left:0;text-align:left;margin-left:10.7pt;margin-top:613.45pt;width:149.4pt;height:31.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" filled="f" stroked="f">
                <v:textbox>
                  <w:txbxContent>
                    <w:p w:rsidR="009A6498" w:rsidRPr="00B07764" w:rsidRDefault="009A6498" w:rsidP="009A6498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4C3791">
                        <w:rPr>
                          <w:rFonts w:hint="eastAsia"/>
                          <w:b/>
                          <w:bCs/>
                          <w:color w:val="FFFFFF"/>
                          <w:sz w:val="28"/>
                          <w:szCs w:val="28"/>
                        </w:rPr>
                        <w:t>Illustrative exampl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505710</wp:posOffset>
                </wp:positionH>
                <wp:positionV relativeFrom="paragraph">
                  <wp:posOffset>6130925</wp:posOffset>
                </wp:positionV>
                <wp:extent cx="1673225" cy="336550"/>
                <wp:effectExtent l="0" t="0" r="3175" b="6350"/>
                <wp:wrapNone/>
                <wp:docPr id="478" name="圓角矩形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73225" cy="336550"/>
                        </a:xfrm>
                        <a:prstGeom prst="roundRect">
                          <a:avLst/>
                        </a:prstGeom>
                        <a:solidFill>
                          <a:srgbClr val="FF0000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圓角矩形 478" o:spid="_x0000_s1026" style="position:absolute;margin-left:197.3pt;margin-top:482.75pt;width:131.75pt;height:26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" fillcolor="red" stroked="f" strokeweight="2pt"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4039235</wp:posOffset>
                </wp:positionH>
                <wp:positionV relativeFrom="paragraph">
                  <wp:posOffset>8235950</wp:posOffset>
                </wp:positionV>
                <wp:extent cx="732155" cy="671830"/>
                <wp:effectExtent l="0" t="0" r="10795" b="13970"/>
                <wp:wrapNone/>
                <wp:docPr id="477" name="矩形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32155" cy="671830"/>
                        </a:xfrm>
                        <a:prstGeom prst="rect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477" o:spid="_x0000_s1026" style="position:absolute;margin-left:318.05pt;margin-top:648.5pt;width:57.65pt;height:52.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" fillcolor="#4f81bd" strokecolor="#385d8a" strokeweight="2pt">
                <v:path arrowok="t"/>
              </v: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131820</wp:posOffset>
                </wp:positionH>
                <wp:positionV relativeFrom="paragraph">
                  <wp:posOffset>8277860</wp:posOffset>
                </wp:positionV>
                <wp:extent cx="729615" cy="629285"/>
                <wp:effectExtent l="0" t="0" r="13335" b="18415"/>
                <wp:wrapNone/>
                <wp:docPr id="476" name="等腰三角形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29615" cy="629285"/>
                        </a:xfrm>
                        <a:prstGeom prst="triangle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等腰三角形 476" o:spid="_x0000_s1026" type="#_x0000_t5" style="position:absolute;margin-left:246.6pt;margin-top:651.8pt;width:57.45pt;height:49.5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" fillcolor="#4f81bd" strokecolor="#385d8a" strokeweight="2pt">
                <v:path arrowok="t"/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520190</wp:posOffset>
                </wp:positionH>
                <wp:positionV relativeFrom="paragraph">
                  <wp:posOffset>8235950</wp:posOffset>
                </wp:positionV>
                <wp:extent cx="1500505" cy="758825"/>
                <wp:effectExtent l="0" t="0" r="23495" b="22225"/>
                <wp:wrapNone/>
                <wp:docPr id="475" name="橢圓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00505" cy="758825"/>
                        </a:xfrm>
                        <a:prstGeom prst="ellipse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橢圓 475" o:spid="_x0000_s1026" style="position:absolute;margin-left:119.7pt;margin-top:648.5pt;width:118.15pt;height:59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" fillcolor="#4f81bd" strokecolor="#385d8a" strokeweight="2pt">
                <v:path arrowok="t"/>
              </v:oval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596900</wp:posOffset>
                </wp:positionH>
                <wp:positionV relativeFrom="paragraph">
                  <wp:posOffset>8235315</wp:posOffset>
                </wp:positionV>
                <wp:extent cx="758825" cy="758825"/>
                <wp:effectExtent l="0" t="0" r="22225" b="22225"/>
                <wp:wrapNone/>
                <wp:docPr id="474" name="橢圓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58825" cy="758825"/>
                        </a:xfrm>
                        <a:prstGeom prst="ellipse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橢圓 474" o:spid="_x0000_s1026" style="position:absolute;margin-left:47pt;margin-top:648.45pt;width:59.75pt;height:59.7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" fillcolor="#4f81bd" strokecolor="#385d8a" strokeweight="2pt">
                <v:path arrowok="t"/>
              </v:oval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481580</wp:posOffset>
                </wp:positionH>
                <wp:positionV relativeFrom="paragraph">
                  <wp:posOffset>7465060</wp:posOffset>
                </wp:positionV>
                <wp:extent cx="1664335" cy="574675"/>
                <wp:effectExtent l="0" t="0" r="0" b="0"/>
                <wp:wrapNone/>
                <wp:docPr id="473" name="文字方塊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4335" cy="574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Pr="003D3750" w:rsidRDefault="009A6498" w:rsidP="009A6498">
                            <w:pPr>
                              <w:jc w:val="center"/>
                              <w:rPr>
                                <w:bCs/>
                                <w:sz w:val="28"/>
                                <w:szCs w:val="28"/>
                              </w:rPr>
                            </w:pPr>
                            <w:r w:rsidRPr="00B07764">
                              <w:rPr>
                                <w:rFonts w:hint="eastAsia"/>
                                <w:color w:val="FF0000"/>
                                <w:sz w:val="28"/>
                                <w:szCs w:val="28"/>
                              </w:rPr>
                              <w:t>N</w:t>
                            </w:r>
                            <w:r w:rsidRPr="00B07764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ecessary </w:t>
                            </w:r>
                            <w:r w:rsidRPr="00B07764">
                              <w:rPr>
                                <w:rFonts w:hint="eastAsia"/>
                                <w:color w:val="FF0000"/>
                                <w:sz w:val="28"/>
                                <w:szCs w:val="28"/>
                              </w:rPr>
                              <w:t>and</w:t>
                            </w:r>
                            <w:r w:rsidRPr="00B07764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sufficient</w:t>
                            </w:r>
                            <w:r w:rsidRPr="00B07764">
                              <w:rPr>
                                <w:rFonts w:hint="eastAsia"/>
                                <w:color w:val="FF0000"/>
                                <w:sz w:val="28"/>
                                <w:szCs w:val="28"/>
                              </w:rPr>
                              <w:t xml:space="preserve"> B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473" o:spid="_x0000_s1027" type="#_x0000_t202" style="position:absolute;left:0;text-align:left;margin-left:195.4pt;margin-top:587.8pt;width:131.05pt;height:45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" filled="f" stroked="f">
                <v:textbox>
                  <w:txbxContent>
                    <w:p w:rsidR="009A6498" w:rsidRPr="003D3750" w:rsidRDefault="009A6498" w:rsidP="009A6498">
                      <w:pPr>
                        <w:jc w:val="center"/>
                        <w:rPr>
                          <w:bCs/>
                          <w:sz w:val="28"/>
                          <w:szCs w:val="28"/>
                        </w:rPr>
                      </w:pPr>
                      <w:r w:rsidRPr="00B07764">
                        <w:rPr>
                          <w:rFonts w:hint="eastAsia"/>
                          <w:color w:val="FF0000"/>
                          <w:sz w:val="28"/>
                          <w:szCs w:val="28"/>
                        </w:rPr>
                        <w:t>N</w:t>
                      </w:r>
                      <w:r w:rsidRPr="00B07764">
                        <w:rPr>
                          <w:color w:val="FF0000"/>
                          <w:sz w:val="28"/>
                          <w:szCs w:val="28"/>
                        </w:rPr>
                        <w:t xml:space="preserve">ecessary </w:t>
                      </w:r>
                      <w:r w:rsidRPr="00B07764">
                        <w:rPr>
                          <w:rFonts w:hint="eastAsia"/>
                          <w:color w:val="FF0000"/>
                          <w:sz w:val="28"/>
                          <w:szCs w:val="28"/>
                        </w:rPr>
                        <w:t>and</w:t>
                      </w:r>
                      <w:r w:rsidRPr="00B07764">
                        <w:rPr>
                          <w:color w:val="FF0000"/>
                          <w:sz w:val="28"/>
                          <w:szCs w:val="28"/>
                        </w:rPr>
                        <w:t xml:space="preserve"> sufficient</w:t>
                      </w:r>
                      <w:r w:rsidRPr="00B07764">
                        <w:rPr>
                          <w:rFonts w:hint="eastAsia"/>
                          <w:color w:val="FF0000"/>
                          <w:sz w:val="28"/>
                          <w:szCs w:val="28"/>
                        </w:rPr>
                        <w:t xml:space="preserve"> BI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25395</wp:posOffset>
                </wp:positionH>
                <wp:positionV relativeFrom="paragraph">
                  <wp:posOffset>7352030</wp:posOffset>
                </wp:positionV>
                <wp:extent cx="1612900" cy="767080"/>
                <wp:effectExtent l="0" t="0" r="25400" b="13970"/>
                <wp:wrapNone/>
                <wp:docPr id="472" name="圓角矩形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12900" cy="767080"/>
                        </a:xfrm>
                        <a:prstGeom prst="roundRect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rgbClr val="FF0000"/>
                          </a:solidFill>
                          <a:prstDash val="sys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472" o:spid="_x0000_s1026" style="position:absolute;margin-left:198.85pt;margin-top:578.9pt;width:127pt;height:60.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" fillcolor="window" strokecolor="red" strokeweight="2pt">
                <v:stroke dashstyle="3 1"/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077845</wp:posOffset>
                </wp:positionH>
                <wp:positionV relativeFrom="paragraph">
                  <wp:posOffset>7121525</wp:posOffset>
                </wp:positionV>
                <wp:extent cx="508635" cy="302260"/>
                <wp:effectExtent l="38100" t="19050" r="24765" b="40640"/>
                <wp:wrapNone/>
                <wp:docPr id="469" name="向下箭號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08635" cy="302260"/>
                        </a:xfrm>
                        <a:prstGeom prst="downArrow">
                          <a:avLst/>
                        </a:prstGeom>
                        <a:solidFill>
                          <a:sysClr val="window" lastClr="FFFFFF"/>
                        </a:solidFill>
                        <a:ln w="28575" cap="flat" cmpd="sng" algn="ctr">
                          <a:solidFill>
                            <a:srgbClr val="FF0000"/>
                          </a:solidFill>
                          <a:prstDash val="sys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向下箭號 469" o:spid="_x0000_s1026" type="#_x0000_t67" style="position:absolute;margin-left:242.35pt;margin-top:560.75pt;width:40.05pt;height:23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" adj="10800" fillcolor="window" strokecolor="red" strokeweight="2.25pt">
                <v:stroke dashstyle="3 1"/>
                <v:path arrowok="t"/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121535</wp:posOffset>
                </wp:positionH>
                <wp:positionV relativeFrom="paragraph">
                  <wp:posOffset>6070600</wp:posOffset>
                </wp:positionV>
                <wp:extent cx="2519045" cy="500380"/>
                <wp:effectExtent l="0" t="0" r="14605" b="13970"/>
                <wp:wrapNone/>
                <wp:docPr id="458" name="群組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519045" cy="500380"/>
                          <a:chOff x="0" y="0"/>
                          <a:chExt cx="2518913" cy="500332"/>
                        </a:xfrm>
                      </wpg:grpSpPr>
                      <wps:wsp>
                        <wps:cNvPr id="459" name="直線接點 470"/>
                        <wps:cNvCnPr/>
                        <wps:spPr>
                          <a:xfrm>
                            <a:off x="1216324" y="0"/>
                            <a:ext cx="0" cy="250166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FF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466" name="直線接點 471"/>
                        <wps:cNvCnPr/>
                        <wps:spPr>
                          <a:xfrm>
                            <a:off x="0" y="250166"/>
                            <a:ext cx="0" cy="250166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FF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467" name="直線接點 256"/>
                        <wps:cNvCnPr/>
                        <wps:spPr>
                          <a:xfrm>
                            <a:off x="2518913" y="250166"/>
                            <a:ext cx="0" cy="250166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FF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468" name="直線接點 257"/>
                        <wps:cNvCnPr/>
                        <wps:spPr>
                          <a:xfrm flipH="1">
                            <a:off x="0" y="250166"/>
                            <a:ext cx="2518495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rgbClr val="FF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458" o:spid="_x0000_s1026" style="position:absolute;margin-left:167.05pt;margin-top:478pt;width:198.35pt;height:39.4pt;z-index:251681792" coordsize="25189,5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">
                <v:line id="直線接點 470" o:spid="_x0000_s1027" style="position:absolute;visibility:visible;mso-wrap-style:square" from="12163,0" to="12163,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OMrsQAAADcAAAADwAAAGRycy9kb3ducmV2LnhtbESPX2vCQBDE34V+h2MLfasXpREbPUWE&#10;Uuk/0LY+L7k1CeZ2Q+7U67fvFQo+DjO/GWa+jK5VZ+p9I2xgNMxAEZdiG64MfH0+3U9B+YBssRUm&#10;Az/kYbm4GcyxsHLhLZ13oVKphH2BBuoQukJrX9bk0A+lI07eQXqHIcm+0rbHSyp3rR5n2UQ7bDgt&#10;1NjRuqbyuDs5Aw+Tl32ef5zEP4vFt/cor/F7Y8zdbVzNQAWK4Rr+pzc2cfkj/J1JR0A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g4yuxAAAANwAAAAPAAAAAAAAAAAA&#10;AAAAAKECAABkcnMvZG93bnJldi54bWxQSwUGAAAAAAQABAD5AAAAkgMAAAAA&#10;" strokecolor="red" strokeweight="1.5pt">
                  <v:stroke dashstyle="dash"/>
                </v:line>
                <v:line id="直線接點 471" o:spid="_x0000_s1028" style="position:absolute;visibility:visible;mso-wrap-style:square" from="0,2501" to="0,5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DSYcMAAADcAAAADwAAAGRycy9kb3ducmV2LnhtbESPUWvCQBCE3wv+h2OFvtVLpYYSPaUI&#10;omhbqFWfl9w2Cc3thtyp13/fEwp9HGa+GWa2iK5VF+p9I2zgcZSBIi7FNlwZOHyuHp5B+YBssRUm&#10;Az/kYTEf3M2wsHLlD7rsQ6VSCfsCDdQhdIXWvqzJoR9JR5y8L+kdhiT7Stser6nctXqcZbl22HBa&#10;qLGjZU3l9/7sDDzl29Nk8n4WvxaLr29RdvG4MeZ+GF+moALF8B/+ozf2xuVwO5OOgJ7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w0mHDAAAA3AAAAA8AAAAAAAAAAAAA&#10;AAAAoQIAAGRycy9kb3ducmV2LnhtbFBLBQYAAAAABAAEAPkAAACRAwAAAAA=&#10;" strokecolor="red" strokeweight="1.5pt">
                  <v:stroke dashstyle="dash"/>
                </v:line>
                <v:line id="直線接點 256" o:spid="_x0000_s1029" style="position:absolute;visibility:visible;mso-wrap-style:square" from="25189,2501" to="25189,5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x3+sMAAADcAAAADwAAAGRycy9kb3ducmV2LnhtbESPUWsCMRCE3wv9D2GFvmnOUrWcRimF&#10;UmlVqK0+L5f17uhl97hETf+9EYQ+DjPfDDNbRNeoE3W+FjYwHGSgiAuxNZcGfr7f+s+gfEC22AiT&#10;gT/ysJjf380wt3LmLzptQ6lSCfscDVQhtLnWvqjIoR9IS5y8g3QOQ5JdqW2H51TuGv2YZWPtsOa0&#10;UGFLrxUVv9ujM/A0/tiPRpuj+HexuFpH+Yy7pTEPvfgyBRUohv/wjV7aKzeB65l0BPT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8d/rDAAAA3AAAAA8AAAAAAAAAAAAA&#10;AAAAoQIAAGRycy9kb3ducmV2LnhtbFBLBQYAAAAABAAEAPkAAACRAwAAAAA=&#10;" strokecolor="red" strokeweight="1.5pt">
                  <v:stroke dashstyle="dash"/>
                </v:line>
                <v:line id="直線接點 257" o:spid="_x0000_s1030" style="position:absolute;flip:x;visibility:visible;mso-wrap-style:square" from="0,2501" to="25184,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OGi8AAAADcAAAADwAAAGRycy9kb3ducmV2LnhtbERPy4rCMBTdC/5DuMLsNFUGZ6yNIkJB&#10;3MjofMC1uX1gclObWOvfm8XALA/nnW0Ha0RPnW8cK5jPEhDEhdMNVwp+L/n0G4QPyBqNY1LwIg/b&#10;zXiUYardk3+oP4dKxBD2KSqoQ2hTKX1Rk0U/cy1x5ErXWQwRdpXUHT5juDVykSRLabHh2FBjS/ua&#10;itv5YRWcrvrQ56UptFvl5mGvR//V35X6mAy7NYhAQ/gX/7kPWsHnMq6NZ+IRkJ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+jhovAAAAA3AAAAA8AAAAAAAAAAAAAAAAA&#10;oQIAAGRycy9kb3ducmV2LnhtbFBLBQYAAAAABAAEAPkAAACOAwAAAAA=&#10;" strokecolor="red" strokeweight="1.5pt">
                  <v:stroke dashstyle="dash"/>
                </v:line>
              </v:group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392555</wp:posOffset>
                </wp:positionH>
                <wp:positionV relativeFrom="paragraph">
                  <wp:posOffset>6535420</wp:posOffset>
                </wp:positionV>
                <wp:extent cx="1612900" cy="767080"/>
                <wp:effectExtent l="0" t="0" r="25400" b="13970"/>
                <wp:wrapNone/>
                <wp:docPr id="457" name="圓角矩形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12900" cy="767080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ys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457" o:spid="_x0000_s1026" style="position:absolute;margin-left:109.65pt;margin-top:514.6pt;width:127pt;height:60.4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" filled="f" strokecolor="red" strokeweight="2pt">
                <v:stroke dashstyle="3 1"/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222375</wp:posOffset>
                </wp:positionH>
                <wp:positionV relativeFrom="paragraph">
                  <wp:posOffset>6647815</wp:posOffset>
                </wp:positionV>
                <wp:extent cx="1998980" cy="574675"/>
                <wp:effectExtent l="0" t="0" r="0" b="0"/>
                <wp:wrapNone/>
                <wp:docPr id="454" name="文字方塊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8980" cy="574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Pr="003D3750" w:rsidRDefault="009A6498" w:rsidP="009A6498">
                            <w:pPr>
                              <w:jc w:val="center"/>
                              <w:rPr>
                                <w:bCs/>
                                <w:sz w:val="28"/>
                                <w:szCs w:val="28"/>
                              </w:rPr>
                            </w:pPr>
                            <w:r w:rsidRPr="00AB204D">
                              <w:rPr>
                                <w:rFonts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 xml:space="preserve">Adding </w:t>
                            </w:r>
                            <w:r w:rsidRPr="00AB204D">
                              <w:rPr>
                                <w:rFonts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br/>
                              <w:t>base func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454" o:spid="_x0000_s1028" type="#_x0000_t202" style="position:absolute;left:0;text-align:left;margin-left:96.25pt;margin-top:523.45pt;width:157.4pt;height:45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" filled="f" stroked="f">
                <v:textbox>
                  <w:txbxContent>
                    <w:p w:rsidR="009A6498" w:rsidRPr="003D3750" w:rsidRDefault="009A6498" w:rsidP="009A6498">
                      <w:pPr>
                        <w:jc w:val="center"/>
                        <w:rPr>
                          <w:bCs/>
                          <w:sz w:val="28"/>
                          <w:szCs w:val="28"/>
                        </w:rPr>
                      </w:pPr>
                      <w:r w:rsidRPr="00AB204D">
                        <w:rPr>
                          <w:rFonts w:hint="eastAsia"/>
                          <w:bCs/>
                          <w:color w:val="FF0000"/>
                          <w:sz w:val="28"/>
                          <w:szCs w:val="28"/>
                        </w:rPr>
                        <w:t xml:space="preserve">Adding </w:t>
                      </w:r>
                      <w:r w:rsidRPr="00AB204D">
                        <w:rPr>
                          <w:rFonts w:hint="eastAsia"/>
                          <w:bCs/>
                          <w:color w:val="FF0000"/>
                          <w:sz w:val="28"/>
                          <w:szCs w:val="28"/>
                        </w:rPr>
                        <w:br/>
                        <w:t>base function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768090</wp:posOffset>
                </wp:positionH>
                <wp:positionV relativeFrom="paragraph">
                  <wp:posOffset>6527165</wp:posOffset>
                </wp:positionV>
                <wp:extent cx="1612900" cy="767080"/>
                <wp:effectExtent l="0" t="0" r="25400" b="13970"/>
                <wp:wrapNone/>
                <wp:docPr id="29" name="圓角矩形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612900" cy="767080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ys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29" o:spid="_x0000_s1026" style="position:absolute;margin-left:296.7pt;margin-top:513.95pt;width:127pt;height:60.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" filled="f" strokecolor="red" strokeweight="2pt">
                <v:stroke dashstyle="3 1"/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724275</wp:posOffset>
                </wp:positionH>
                <wp:positionV relativeFrom="paragraph">
                  <wp:posOffset>6640195</wp:posOffset>
                </wp:positionV>
                <wp:extent cx="1664335" cy="574675"/>
                <wp:effectExtent l="0" t="0" r="0" b="0"/>
                <wp:wrapNone/>
                <wp:docPr id="27" name="文字方塊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4335" cy="574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Pr="003D3750" w:rsidRDefault="009A6498" w:rsidP="009A6498">
                            <w:pPr>
                              <w:jc w:val="center"/>
                              <w:rPr>
                                <w:bCs/>
                                <w:sz w:val="28"/>
                                <w:szCs w:val="28"/>
                              </w:rPr>
                            </w:pPr>
                            <w:r w:rsidRPr="00AB204D">
                              <w:rPr>
                                <w:rFonts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Adding</w:t>
                            </w:r>
                            <w:r w:rsidRPr="00AB204D">
                              <w:rPr>
                                <w:bCs/>
                                <w:color w:val="FF0000"/>
                                <w:sz w:val="28"/>
                                <w:szCs w:val="28"/>
                              </w:rPr>
                              <w:br/>
                            </w:r>
                            <w:r w:rsidRPr="00AB204D">
                              <w:rPr>
                                <w:rFonts w:hint="eastAsia"/>
                                <w:bCs/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AB204D">
                              <w:rPr>
                                <w:bCs/>
                                <w:color w:val="FF0000"/>
                                <w:sz w:val="28"/>
                                <w:szCs w:val="28"/>
                              </w:rPr>
                              <w:t>distributed forc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7" o:spid="_x0000_s1029" type="#_x0000_t202" style="position:absolute;left:0;text-align:left;margin-left:293.25pt;margin-top:522.85pt;width:131.05pt;height:45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" filled="f" stroked="f">
                <v:textbox>
                  <w:txbxContent>
                    <w:p w:rsidR="009A6498" w:rsidRPr="003D3750" w:rsidRDefault="009A6498" w:rsidP="009A6498">
                      <w:pPr>
                        <w:jc w:val="center"/>
                        <w:rPr>
                          <w:bCs/>
                          <w:sz w:val="28"/>
                          <w:szCs w:val="28"/>
                        </w:rPr>
                      </w:pPr>
                      <w:r w:rsidRPr="00AB204D">
                        <w:rPr>
                          <w:rFonts w:hint="eastAsia"/>
                          <w:bCs/>
                          <w:color w:val="FF0000"/>
                          <w:sz w:val="28"/>
                          <w:szCs w:val="28"/>
                        </w:rPr>
                        <w:t>Adding</w:t>
                      </w:r>
                      <w:r w:rsidRPr="00AB204D">
                        <w:rPr>
                          <w:bCs/>
                          <w:color w:val="FF0000"/>
                          <w:sz w:val="28"/>
                          <w:szCs w:val="28"/>
                        </w:rPr>
                        <w:br/>
                      </w:r>
                      <w:r w:rsidRPr="00AB204D">
                        <w:rPr>
                          <w:rFonts w:hint="eastAsia"/>
                          <w:bCs/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AB204D">
                        <w:rPr>
                          <w:bCs/>
                          <w:color w:val="FF0000"/>
                          <w:sz w:val="28"/>
                          <w:szCs w:val="28"/>
                        </w:rPr>
                        <w:t>distributed forc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060450</wp:posOffset>
                </wp:positionH>
                <wp:positionV relativeFrom="paragraph">
                  <wp:posOffset>5306060</wp:posOffset>
                </wp:positionV>
                <wp:extent cx="4614545" cy="767080"/>
                <wp:effectExtent l="0" t="0" r="14605" b="13970"/>
                <wp:wrapNone/>
                <wp:docPr id="26" name="圓角矩形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614545" cy="767080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ys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26" o:spid="_x0000_s1026" style="position:absolute;margin-left:83.5pt;margin-top:417.8pt;width:363.35pt;height:60.4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" filled="f" strokecolor="red" strokeweight="2pt">
                <v:stroke dashstyle="3 1"/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085850</wp:posOffset>
                </wp:positionH>
                <wp:positionV relativeFrom="paragraph">
                  <wp:posOffset>5415280</wp:posOffset>
                </wp:positionV>
                <wp:extent cx="4476750" cy="646430"/>
                <wp:effectExtent l="0" t="0" r="0" b="1270"/>
                <wp:wrapNone/>
                <wp:docPr id="25" name="文字方塊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6750" cy="6464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Pr="00D10DDF" w:rsidRDefault="009A6498" w:rsidP="009A6498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AB204D">
                              <w:rPr>
                                <w:rFonts w:hint="eastAsia"/>
                                <w:color w:val="FF0000"/>
                                <w:sz w:val="28"/>
                              </w:rPr>
                              <w:t xml:space="preserve">This proposal will </w:t>
                            </w:r>
                            <w:r w:rsidRPr="00AB204D">
                              <w:rPr>
                                <w:color w:val="FF0000"/>
                                <w:sz w:val="28"/>
                              </w:rPr>
                              <w:t>focus</w:t>
                            </w:r>
                            <w:r w:rsidRPr="00AB204D">
                              <w:rPr>
                                <w:rFonts w:hint="eastAsia"/>
                                <w:color w:val="FF0000"/>
                                <w:sz w:val="28"/>
                              </w:rPr>
                              <w:t xml:space="preserve"> on the modified Green</w:t>
                            </w:r>
                            <w:r w:rsidRPr="00AB204D">
                              <w:rPr>
                                <w:color w:val="FF0000"/>
                                <w:sz w:val="28"/>
                              </w:rPr>
                              <w:t>’</w:t>
                            </w:r>
                            <w:r w:rsidRPr="00AB204D">
                              <w:rPr>
                                <w:rFonts w:hint="eastAsia"/>
                                <w:color w:val="FF0000"/>
                                <w:sz w:val="28"/>
                              </w:rPr>
                              <w:t>s function</w:t>
                            </w:r>
                            <w:r w:rsidRPr="00AB204D">
                              <w:rPr>
                                <w:color w:val="FF0000"/>
                                <w:sz w:val="28"/>
                              </w:rPr>
                              <w:br/>
                            </w:r>
                            <w:r w:rsidRPr="00AB204D">
                              <w:rPr>
                                <w:rFonts w:hint="eastAsia"/>
                                <w:color w:val="FF0000"/>
                                <w:sz w:val="28"/>
                              </w:rPr>
                              <w:t>for 2D Laplace probl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5" o:spid="_x0000_s1030" type="#_x0000_t202" style="position:absolute;left:0;text-align:left;margin-left:85.5pt;margin-top:426.4pt;width:352.5pt;height:50.9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" filled="f" stroked="f">
                <v:textbox>
                  <w:txbxContent>
                    <w:p w:rsidR="009A6498" w:rsidRPr="00D10DDF" w:rsidRDefault="009A6498" w:rsidP="009A6498">
                      <w:pPr>
                        <w:jc w:val="center"/>
                        <w:rPr>
                          <w:sz w:val="28"/>
                        </w:rPr>
                      </w:pPr>
                      <w:r w:rsidRPr="00AB204D">
                        <w:rPr>
                          <w:rFonts w:hint="eastAsia"/>
                          <w:color w:val="FF0000"/>
                          <w:sz w:val="28"/>
                        </w:rPr>
                        <w:t xml:space="preserve">This proposal will </w:t>
                      </w:r>
                      <w:r w:rsidRPr="00AB204D">
                        <w:rPr>
                          <w:color w:val="FF0000"/>
                          <w:sz w:val="28"/>
                        </w:rPr>
                        <w:t>focus</w:t>
                      </w:r>
                      <w:r w:rsidRPr="00AB204D">
                        <w:rPr>
                          <w:rFonts w:hint="eastAsia"/>
                          <w:color w:val="FF0000"/>
                          <w:sz w:val="28"/>
                        </w:rPr>
                        <w:t xml:space="preserve"> on the modified Green</w:t>
                      </w:r>
                      <w:r w:rsidRPr="00AB204D">
                        <w:rPr>
                          <w:color w:val="FF0000"/>
                          <w:sz w:val="28"/>
                        </w:rPr>
                        <w:t>’</w:t>
                      </w:r>
                      <w:r w:rsidRPr="00AB204D">
                        <w:rPr>
                          <w:rFonts w:hint="eastAsia"/>
                          <w:color w:val="FF0000"/>
                          <w:sz w:val="28"/>
                        </w:rPr>
                        <w:t>s function</w:t>
                      </w:r>
                      <w:r w:rsidRPr="00AB204D">
                        <w:rPr>
                          <w:color w:val="FF0000"/>
                          <w:sz w:val="28"/>
                        </w:rPr>
                        <w:br/>
                      </w:r>
                      <w:r w:rsidRPr="00AB204D">
                        <w:rPr>
                          <w:rFonts w:hint="eastAsia"/>
                          <w:color w:val="FF0000"/>
                          <w:sz w:val="28"/>
                        </w:rPr>
                        <w:t>for 2D Laplace proble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820285</wp:posOffset>
                </wp:positionH>
                <wp:positionV relativeFrom="paragraph">
                  <wp:posOffset>4371340</wp:posOffset>
                </wp:positionV>
                <wp:extent cx="379095" cy="379095"/>
                <wp:effectExtent l="32385" t="71755" r="17145" b="73025"/>
                <wp:wrapNone/>
                <wp:docPr id="24" name="向左箭號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9095" cy="379095"/>
                        </a:xfrm>
                        <a:prstGeom prst="leftArrow">
                          <a:avLst>
                            <a:gd name="adj1" fmla="val 50000"/>
                            <a:gd name="adj2" fmla="val 25000"/>
                          </a:avLst>
                        </a:prstGeom>
                        <a:solidFill>
                          <a:srgbClr val="4F81BD"/>
                        </a:solidFill>
                        <a:ln w="25400" algn="ctr">
                          <a:solidFill>
                            <a:srgbClr val="385D8A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向左箭號 24" o:spid="_x0000_s1026" type="#_x0000_t66" style="position:absolute;margin-left:379.55pt;margin-top:344.2pt;width:29.85pt;height:29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" fillcolor="#4f81bd" strokecolor="#385d8a" strokeweight="2pt"/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35890</wp:posOffset>
                </wp:positionH>
                <wp:positionV relativeFrom="paragraph">
                  <wp:posOffset>4138295</wp:posOffset>
                </wp:positionV>
                <wp:extent cx="4614545" cy="939800"/>
                <wp:effectExtent l="0" t="0" r="14605" b="12700"/>
                <wp:wrapNone/>
                <wp:docPr id="23" name="圓角矩形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614545" cy="939800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23" o:spid="_x0000_s1026" style="position:absolute;margin-left:10.7pt;margin-top:325.85pt;width:363.35pt;height:7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" filled="f" strokecolor="#385d8a" strokeweight="2pt"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5260975</wp:posOffset>
                </wp:positionH>
                <wp:positionV relativeFrom="paragraph">
                  <wp:posOffset>4137660</wp:posOffset>
                </wp:positionV>
                <wp:extent cx="1473835" cy="939800"/>
                <wp:effectExtent l="0" t="0" r="12065" b="12700"/>
                <wp:wrapNone/>
                <wp:docPr id="22" name="圓角矩形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73835" cy="939800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22" o:spid="_x0000_s1026" style="position:absolute;margin-left:414.25pt;margin-top:325.8pt;width:116.05pt;height:7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" filled="f" strokecolor="#385d8a" strokeweight="2pt"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001010</wp:posOffset>
                </wp:positionH>
                <wp:positionV relativeFrom="paragraph">
                  <wp:posOffset>3902710</wp:posOffset>
                </wp:positionV>
                <wp:extent cx="509270" cy="302895"/>
                <wp:effectExtent l="38100" t="0" r="5080" b="40005"/>
                <wp:wrapNone/>
                <wp:docPr id="21" name="向下箭號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09270" cy="302895"/>
                        </a:xfrm>
                        <a:prstGeom prst="down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向下箭號 21" o:spid="_x0000_s1026" type="#_x0000_t67" style="position:absolute;margin-left:236.3pt;margin-top:307.3pt;width:40.1pt;height:23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" adj="10800" fillcolor="#4f81bd" strokecolor="#385d8a" strokeweight="2pt">
                <v:path arrowok="t"/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001010</wp:posOffset>
                </wp:positionH>
                <wp:positionV relativeFrom="paragraph">
                  <wp:posOffset>2807970</wp:posOffset>
                </wp:positionV>
                <wp:extent cx="509270" cy="302895"/>
                <wp:effectExtent l="38100" t="0" r="5080" b="40005"/>
                <wp:wrapNone/>
                <wp:docPr id="20" name="向下箭號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09270" cy="302895"/>
                        </a:xfrm>
                        <a:prstGeom prst="downArrow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向下箭號 20" o:spid="_x0000_s1026" type="#_x0000_t67" style="position:absolute;margin-left:236.3pt;margin-top:221.1pt;width:40.1pt;height:23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" adj="10800" fillcolor="#4f81bd" strokecolor="#385d8a" strokeweight="2pt">
                <v:path arrowok="t"/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76655</wp:posOffset>
                </wp:positionH>
                <wp:positionV relativeFrom="paragraph">
                  <wp:posOffset>247650</wp:posOffset>
                </wp:positionV>
                <wp:extent cx="4218305" cy="646430"/>
                <wp:effectExtent l="0" t="0" r="0" b="1270"/>
                <wp:wrapNone/>
                <wp:docPr id="19" name="文字方塊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8305" cy="6464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Pr="00D10DDF" w:rsidRDefault="009A6498" w:rsidP="009A6498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D10DDF">
                              <w:rPr>
                                <w:sz w:val="28"/>
                              </w:rPr>
                              <w:t xml:space="preserve">The researches of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>NTOU/MSV group for</w:t>
                            </w:r>
                            <w:r>
                              <w:rPr>
                                <w:sz w:val="28"/>
                              </w:rPr>
                              <w:br/>
                            </w:r>
                            <w:r w:rsidRPr="00D10DDF">
                              <w:rPr>
                                <w:sz w:val="28"/>
                              </w:rPr>
                              <w:t xml:space="preserve">the degenerate scale 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>since 200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9" o:spid="_x0000_s1031" type="#_x0000_t202" style="position:absolute;left:0;text-align:left;margin-left:92.65pt;margin-top:19.5pt;width:332.15pt;height:50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" filled="f" stroked="f">
                <v:textbox>
                  <w:txbxContent>
                    <w:p w:rsidR="009A6498" w:rsidRPr="00D10DDF" w:rsidRDefault="009A6498" w:rsidP="009A6498">
                      <w:pPr>
                        <w:jc w:val="center"/>
                        <w:rPr>
                          <w:sz w:val="28"/>
                        </w:rPr>
                      </w:pPr>
                      <w:r w:rsidRPr="00D10DDF">
                        <w:rPr>
                          <w:sz w:val="28"/>
                        </w:rPr>
                        <w:t xml:space="preserve">The researches of </w:t>
                      </w:r>
                      <w:r>
                        <w:rPr>
                          <w:rFonts w:hint="eastAsia"/>
                          <w:sz w:val="28"/>
                        </w:rPr>
                        <w:t>NTOU/MSV group for</w:t>
                      </w:r>
                      <w:r>
                        <w:rPr>
                          <w:sz w:val="28"/>
                        </w:rPr>
                        <w:br/>
                      </w:r>
                      <w:r w:rsidRPr="00D10DDF">
                        <w:rPr>
                          <w:sz w:val="28"/>
                        </w:rPr>
                        <w:t xml:space="preserve">the degenerate scale </w:t>
                      </w:r>
                      <w:r>
                        <w:rPr>
                          <w:rFonts w:hint="eastAsia"/>
                          <w:sz w:val="28"/>
                        </w:rPr>
                        <w:t>since 200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099185</wp:posOffset>
                </wp:positionH>
                <wp:positionV relativeFrom="paragraph">
                  <wp:posOffset>135255</wp:posOffset>
                </wp:positionV>
                <wp:extent cx="4614545" cy="767080"/>
                <wp:effectExtent l="0" t="0" r="14605" b="13970"/>
                <wp:wrapNone/>
                <wp:docPr id="18" name="圓角矩形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614545" cy="767080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18" o:spid="_x0000_s1026" style="position:absolute;margin-left:86.55pt;margin-top:10.65pt;width:363.35pt;height:60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" filled="f" strokecolor="#385d8a" strokeweight="2pt"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085850</wp:posOffset>
                </wp:positionH>
                <wp:positionV relativeFrom="paragraph">
                  <wp:posOffset>2110740</wp:posOffset>
                </wp:positionV>
                <wp:extent cx="4614545" cy="767080"/>
                <wp:effectExtent l="0" t="0" r="14605" b="13970"/>
                <wp:wrapNone/>
                <wp:docPr id="17" name="圓角矩形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614545" cy="767080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17" o:spid="_x0000_s1026" style="position:absolute;margin-left:85.5pt;margin-top:166.2pt;width:363.35pt;height:60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" filled="f" strokecolor="#385d8a" strokeweight="2pt"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74650</wp:posOffset>
            </wp:positionH>
            <wp:positionV relativeFrom="paragraph">
              <wp:posOffset>988695</wp:posOffset>
            </wp:positionV>
            <wp:extent cx="5968365" cy="1061720"/>
            <wp:effectExtent l="0" t="0" r="0" b="5080"/>
            <wp:wrapSquare wrapText="bothSides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8365" cy="106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A6498" w:rsidRPr="009A6498" w:rsidRDefault="009A6498" w:rsidP="009A6498">
      <w:pPr>
        <w:spacing w:before="180"/>
        <w:ind w:firstLineChars="50" w:firstLine="120"/>
        <w:rPr>
          <w:rFonts w:ascii="Times New Roman" w:eastAsia="新細明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473325</wp:posOffset>
                </wp:positionH>
                <wp:positionV relativeFrom="paragraph">
                  <wp:posOffset>5813425</wp:posOffset>
                </wp:positionV>
                <wp:extent cx="1838325" cy="396240"/>
                <wp:effectExtent l="0" t="0" r="0" b="3810"/>
                <wp:wrapNone/>
                <wp:docPr id="15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8325" cy="3962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Pr="00B07764" w:rsidRDefault="009A6498" w:rsidP="009A6498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C3791">
                              <w:rPr>
                                <w:rFonts w:hint="eastAsia"/>
                                <w:b/>
                                <w:bCs/>
                                <w:color w:val="FFFFFF"/>
                                <w:sz w:val="28"/>
                                <w:szCs w:val="28"/>
                              </w:rPr>
                              <w:t>Modify</w:t>
                            </w:r>
                            <w:r>
                              <w:rPr>
                                <w:rFonts w:hint="eastAsia"/>
                                <w:b/>
                                <w:bCs/>
                                <w:color w:val="FFFFFF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693E2B">
                              <w:rPr>
                                <w:position w:val="-10"/>
                              </w:rPr>
                              <w:object w:dxaOrig="1520" w:dyaOrig="3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76.05pt;height:15pt" o:ole="">
                                  <v:imagedata r:id="rId8" o:title=""/>
                                </v:shape>
                                <o:OLEObject Type="Embed" ProgID="Equation.DSMT4" ShapeID="_x0000_i1025" DrawAspect="Content" ObjectID="_1514702986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5" o:spid="_x0000_s1032" type="#_x0000_t202" style="position:absolute;left:0;text-align:left;margin-left:194.75pt;margin-top:457.75pt;width:144.75pt;height:31.2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" filled="f" stroked="f">
                <v:textbox>
                  <w:txbxContent>
                    <w:p w:rsidR="009A6498" w:rsidRPr="00B07764" w:rsidRDefault="009A6498" w:rsidP="009A6498">
                      <w:pPr>
                        <w:rPr>
                          <w:b/>
                          <w:bCs/>
                          <w:sz w:val="28"/>
                          <w:szCs w:val="28"/>
                        </w:rPr>
                      </w:pPr>
                      <w:r w:rsidRPr="004C3791">
                        <w:rPr>
                          <w:rFonts w:hint="eastAsia"/>
                          <w:b/>
                          <w:bCs/>
                          <w:color w:val="FFFFFF"/>
                          <w:sz w:val="28"/>
                          <w:szCs w:val="28"/>
                        </w:rPr>
                        <w:t>Modify</w:t>
                      </w:r>
                      <w:r>
                        <w:rPr>
                          <w:rFonts w:hint="eastAsia"/>
                          <w:b/>
                          <w:bCs/>
                          <w:color w:val="FFFFFF"/>
                          <w:sz w:val="28"/>
                          <w:szCs w:val="28"/>
                        </w:rPr>
                        <w:t xml:space="preserve"> </w:t>
                      </w:r>
                      <w:r w:rsidRPr="00693E2B">
                        <w:rPr>
                          <w:position w:val="-10"/>
                        </w:rPr>
                        <w:object w:dxaOrig="1520" w:dyaOrig="300">
                          <v:shape id="_x0000_i1025" type="#_x0000_t75" style="width:76.05pt;height:15pt" o:ole="">
                            <v:imagedata r:id="rId8" o:title=""/>
                          </v:shape>
                          <o:OLEObject Type="Embed" ProgID="Equation.DSMT4" ShapeID="_x0000_i1025" DrawAspect="Content" ObjectID="_1514702986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318895</wp:posOffset>
                </wp:positionH>
                <wp:positionV relativeFrom="paragraph">
                  <wp:posOffset>1953260</wp:posOffset>
                </wp:positionV>
                <wp:extent cx="4218305" cy="646430"/>
                <wp:effectExtent l="0" t="0" r="0" b="1270"/>
                <wp:wrapNone/>
                <wp:docPr id="14" name="文字方塊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8305" cy="6464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Pr="00D10DDF" w:rsidRDefault="009A6498" w:rsidP="009A6498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</w:rPr>
                              <w:t>Past successful experience of solving rank-deficient problems on the BEM/BIE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4" o:spid="_x0000_s1033" type="#_x0000_t202" style="position:absolute;left:0;text-align:left;margin-left:103.85pt;margin-top:153.8pt;width:332.15pt;height:5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" filled="f" stroked="f">
                <v:textbox>
                  <w:txbxContent>
                    <w:p w:rsidR="009A6498" w:rsidRPr="00D10DDF" w:rsidRDefault="009A6498" w:rsidP="009A6498">
                      <w:pPr>
                        <w:jc w:val="center"/>
                        <w:rPr>
                          <w:sz w:val="28"/>
                        </w:rPr>
                      </w:pPr>
                      <w:r>
                        <w:rPr>
                          <w:rFonts w:hint="eastAsia"/>
                          <w:sz w:val="28"/>
                        </w:rPr>
                        <w:t>Past successful experience of solving rank-deficient problems on the BEM/BIE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260975</wp:posOffset>
                </wp:positionH>
                <wp:positionV relativeFrom="paragraph">
                  <wp:posOffset>4067175</wp:posOffset>
                </wp:positionV>
                <wp:extent cx="1505585" cy="582930"/>
                <wp:effectExtent l="0" t="0" r="0" b="0"/>
                <wp:wrapNone/>
                <wp:docPr id="13" name="文字方塊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5585" cy="5829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Default="009A6498" w:rsidP="009A6498">
                            <w:pPr>
                              <w:jc w:val="center"/>
                              <w:rPr>
                                <w:rFonts w:hint="eastAsia"/>
                                <w:sz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</w:rPr>
                              <w:t>SVD</w:t>
                            </w:r>
                          </w:p>
                          <w:p w:rsidR="009A6498" w:rsidRPr="00D10DDF" w:rsidRDefault="009A6498" w:rsidP="009A6498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 w:rsidRPr="008279E6">
                              <w:rPr>
                                <w:sz w:val="28"/>
                              </w:rPr>
                              <w:t>Bordered matri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3" o:spid="_x0000_s1034" type="#_x0000_t202" style="position:absolute;left:0;text-align:left;margin-left:414.25pt;margin-top:320.25pt;width:118.55pt;height:45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" filled="f" stroked="f">
                <v:textbox>
                  <w:txbxContent>
                    <w:p w:rsidR="009A6498" w:rsidRDefault="009A6498" w:rsidP="009A6498">
                      <w:pPr>
                        <w:jc w:val="center"/>
                        <w:rPr>
                          <w:rFonts w:hint="eastAsia"/>
                          <w:sz w:val="28"/>
                        </w:rPr>
                      </w:pPr>
                      <w:r>
                        <w:rPr>
                          <w:rFonts w:hint="eastAsia"/>
                          <w:sz w:val="28"/>
                        </w:rPr>
                        <w:t>SVD</w:t>
                      </w:r>
                    </w:p>
                    <w:p w:rsidR="009A6498" w:rsidRPr="00D10DDF" w:rsidRDefault="009A6498" w:rsidP="009A6498">
                      <w:pPr>
                        <w:jc w:val="center"/>
                        <w:rPr>
                          <w:sz w:val="28"/>
                        </w:rPr>
                      </w:pPr>
                      <w:r w:rsidRPr="008279E6">
                        <w:rPr>
                          <w:sz w:val="28"/>
                        </w:rPr>
                        <w:t>Bordered matri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53670</wp:posOffset>
                </wp:positionH>
                <wp:positionV relativeFrom="paragraph">
                  <wp:posOffset>4073525</wp:posOffset>
                </wp:positionV>
                <wp:extent cx="4502150" cy="609600"/>
                <wp:effectExtent l="0" t="0" r="0" b="0"/>
                <wp:wrapNone/>
                <wp:docPr id="12" name="文字方塊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02150" cy="609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Default="009A6498" w:rsidP="009A6498">
                            <w:pPr>
                              <w:jc w:val="center"/>
                              <w:rPr>
                                <w:rFonts w:hint="eastAsia"/>
                                <w:sz w:val="28"/>
                              </w:rPr>
                            </w:pPr>
                            <w:r w:rsidRPr="008279E6">
                              <w:rPr>
                                <w:sz w:val="28"/>
                              </w:rPr>
                              <w:t>Self-regularization techniques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>, 2014</w:t>
                            </w:r>
                          </w:p>
                          <w:p w:rsidR="009A6498" w:rsidRPr="00D10DDF" w:rsidRDefault="009A6498" w:rsidP="009A6498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MOST 104-2221-E-019-007</w:t>
                            </w:r>
                            <w:r w:rsidRPr="008279E6">
                              <w:rPr>
                                <w:sz w:val="28"/>
                                <w:szCs w:val="28"/>
                              </w:rPr>
                              <w:t>-MY3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/</w:t>
                            </w:r>
                            <w:r w:rsidRPr="008279E6">
                              <w:t xml:space="preserve"> </w:t>
                            </w:r>
                            <w:r w:rsidRPr="008279E6">
                              <w:rPr>
                                <w:sz w:val="28"/>
                                <w:szCs w:val="28"/>
                              </w:rPr>
                              <w:t>BEM/Discrete system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2" o:spid="_x0000_s1035" type="#_x0000_t202" style="position:absolute;left:0;text-align:left;margin-left:12.1pt;margin-top:320.75pt;width:354.5pt;height:4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" filled="f" stroked="f">
                <v:textbox>
                  <w:txbxContent>
                    <w:p w:rsidR="009A6498" w:rsidRDefault="009A6498" w:rsidP="009A6498">
                      <w:pPr>
                        <w:jc w:val="center"/>
                        <w:rPr>
                          <w:rFonts w:hint="eastAsia"/>
                          <w:sz w:val="28"/>
                        </w:rPr>
                      </w:pPr>
                      <w:r w:rsidRPr="008279E6">
                        <w:rPr>
                          <w:sz w:val="28"/>
                        </w:rPr>
                        <w:t>Self-regularization techniques</w:t>
                      </w:r>
                      <w:r>
                        <w:rPr>
                          <w:rFonts w:hint="eastAsia"/>
                          <w:sz w:val="28"/>
                        </w:rPr>
                        <w:t>, 2014</w:t>
                      </w:r>
                    </w:p>
                    <w:p w:rsidR="009A6498" w:rsidRPr="00D10DDF" w:rsidRDefault="009A6498" w:rsidP="009A6498">
                      <w:pPr>
                        <w:jc w:val="center"/>
                        <w:rPr>
                          <w:sz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(</w:t>
                      </w:r>
                      <w:r>
                        <w:rPr>
                          <w:sz w:val="28"/>
                          <w:szCs w:val="28"/>
                        </w:rPr>
                        <w:t>MOST 104-2221-E-019-007</w:t>
                      </w:r>
                      <w:r w:rsidRPr="008279E6">
                        <w:rPr>
                          <w:sz w:val="28"/>
                          <w:szCs w:val="28"/>
                        </w:rPr>
                        <w:t>-MY3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/</w:t>
                      </w:r>
                      <w:r w:rsidRPr="008279E6">
                        <w:t xml:space="preserve"> </w:t>
                      </w:r>
                      <w:r w:rsidRPr="008279E6">
                        <w:rPr>
                          <w:sz w:val="28"/>
                          <w:szCs w:val="28"/>
                        </w:rPr>
                        <w:t>BEM/Discrete system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937125</wp:posOffset>
                </wp:positionH>
                <wp:positionV relativeFrom="paragraph">
                  <wp:posOffset>7910830</wp:posOffset>
                </wp:positionV>
                <wp:extent cx="809625" cy="845820"/>
                <wp:effectExtent l="34925" t="39370" r="22225" b="29210"/>
                <wp:wrapNone/>
                <wp:docPr id="11" name="手繪多邊形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9625" cy="845820"/>
                        </a:xfrm>
                        <a:custGeom>
                          <a:avLst/>
                          <a:gdLst>
                            <a:gd name="T0" fmla="*/ 115535 w 1901442"/>
                            <a:gd name="T1" fmla="*/ 712157 h 1895469"/>
                            <a:gd name="T2" fmla="*/ 993722 w 1901442"/>
                            <a:gd name="T3" fmla="*/ 5987 h 1895469"/>
                            <a:gd name="T4" fmla="*/ 1464502 w 1901442"/>
                            <a:gd name="T5" fmla="*/ 386232 h 1895469"/>
                            <a:gd name="T6" fmla="*/ 1899068 w 1901442"/>
                            <a:gd name="T7" fmla="*/ 630676 h 1895469"/>
                            <a:gd name="T8" fmla="*/ 1609357 w 1901442"/>
                            <a:gd name="T9" fmla="*/ 1427381 h 1895469"/>
                            <a:gd name="T10" fmla="*/ 1002775 w 1901442"/>
                            <a:gd name="T11" fmla="*/ 1889108 h 1895469"/>
                            <a:gd name="T12" fmla="*/ 106482 w 1901442"/>
                            <a:gd name="T13" fmla="*/ 1626557 h 1895469"/>
                            <a:gd name="T14" fmla="*/ 115535 w 1901442"/>
                            <a:gd name="T15" fmla="*/ 712157 h 1895469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0" t="0" r="r" b="b"/>
                          <a:pathLst>
                            <a:path w="1901442" h="1895469">
                              <a:moveTo>
                                <a:pt x="115535" y="712157"/>
                              </a:moveTo>
                              <a:cubicBezTo>
                                <a:pt x="263408" y="442062"/>
                                <a:pt x="768894" y="60308"/>
                                <a:pt x="993722" y="5987"/>
                              </a:cubicBezTo>
                              <a:cubicBezTo>
                                <a:pt x="1218550" y="-48334"/>
                                <a:pt x="1313611" y="282117"/>
                                <a:pt x="1464502" y="386232"/>
                              </a:cubicBezTo>
                              <a:cubicBezTo>
                                <a:pt x="1615393" y="490347"/>
                                <a:pt x="1874926" y="457151"/>
                                <a:pt x="1899068" y="630676"/>
                              </a:cubicBezTo>
                              <a:cubicBezTo>
                                <a:pt x="1923211" y="804201"/>
                                <a:pt x="1758739" y="1217642"/>
                                <a:pt x="1609357" y="1427381"/>
                              </a:cubicBezTo>
                              <a:cubicBezTo>
                                <a:pt x="1459975" y="1637120"/>
                                <a:pt x="1253254" y="1855912"/>
                                <a:pt x="1002775" y="1889108"/>
                              </a:cubicBezTo>
                              <a:cubicBezTo>
                                <a:pt x="752296" y="1922304"/>
                                <a:pt x="254355" y="1824224"/>
                                <a:pt x="106482" y="1626557"/>
                              </a:cubicBezTo>
                              <a:cubicBezTo>
                                <a:pt x="-41391" y="1428890"/>
                                <a:pt x="-32338" y="982252"/>
                                <a:pt x="115535" y="71215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385D8A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手繪多邊形 11" o:spid="_x0000_s1026" style="position:absolute;margin-left:388.75pt;margin-top:622.9pt;width:63.75pt;height:66.6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901442,1895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" path="m115535,712157c263408,442062,768894,60308,993722,5987v224828,-54321,319889,276130,470780,380245c1615393,490347,1874926,457151,1899068,630676v24143,173525,-140329,586966,-289711,796705c1459975,1637120,1253254,1855912,1002775,1889108,752296,1922304,254355,1824224,106482,1626557,-41391,1428890,-32338,982252,115535,712157xe" fillcolor="#4f81bd" strokecolor="#385d8a" strokeweight="2pt">
                <v:path arrowok="t" o:connecttype="custom" o:connectlocs="49194,317788;423122,2672;623578,172349;808614,281428;685257,636944;426977,842982;45340,725823;49194,317788" o:connectangles="0,0,0,0,0,0,0,0"/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834380</wp:posOffset>
                </wp:positionH>
                <wp:positionV relativeFrom="paragraph">
                  <wp:posOffset>7962900</wp:posOffset>
                </wp:positionV>
                <wp:extent cx="758825" cy="758825"/>
                <wp:effectExtent l="0" t="0" r="22225" b="22225"/>
                <wp:wrapNone/>
                <wp:docPr id="8" name="群組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758825" cy="758825"/>
                          <a:chOff x="0" y="0"/>
                          <a:chExt cx="759124" cy="759124"/>
                        </a:xfrm>
                      </wpg:grpSpPr>
                      <wps:wsp>
                        <wps:cNvPr id="9" name="橢圓 264"/>
                        <wps:cNvSpPr/>
                        <wps:spPr>
                          <a:xfrm>
                            <a:off x="0" y="0"/>
                            <a:ext cx="759124" cy="759124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橢圓 265"/>
                        <wps:cNvSpPr/>
                        <wps:spPr>
                          <a:xfrm>
                            <a:off x="163902" y="293298"/>
                            <a:ext cx="224287" cy="224287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群組 8" o:spid="_x0000_s1026" style="position:absolute;margin-left:459.4pt;margin-top:627pt;width:59.75pt;height:59.75pt;z-index:251686912" coordsize="7591,75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">
                <v:oval id="橢圓 264" o:spid="_x0000_s1027" style="position:absolute;width:7591;height:75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QZ6cMA&#10;AADaAAAADwAAAGRycy9kb3ducmV2LnhtbESPT2vCQBTE70K/w/IKvZmNLUiN2YRQaKlebLXQ6zP7&#10;8gezb0N2G+O3dwWhx2FmfsOk+WQ6MdLgWssKFlEMgri0uuVawc/hff4KwnlkjZ1lUnAhB3n2MEsx&#10;0fbM3zTufS0ChF2CChrv+0RKVzZk0EW2Jw5eZQeDPsihlnrAc4CbTj7H8VIabDksNNjTW0Plaf9n&#10;FHxtaLVrC1ldXg6/SMeP7TjGS6WeHqdiDcLT5P/D9/anVrCC25VwA2R2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3QZ6cMAAADaAAAADwAAAAAAAAAAAAAAAACYAgAAZHJzL2Rv&#10;d25yZXYueG1sUEsFBgAAAAAEAAQA9QAAAIgDAAAAAA==&#10;" fillcolor="#4f81bd" strokecolor="#385d8a" strokeweight="2pt"/>
                <v:oval id="橢圓 265" o:spid="_x0000_s1028" style="position:absolute;left:1639;top:2932;width:2242;height:22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aNy8IA&#10;AADbAAAADwAAAGRycy9kb3ducmV2LnhtbESPTWvCQBCG7wX/wzJCb3Wjgmh0lSKKPRX8oPQ4ZMck&#10;NDubZrdu/PfOoeBthnk/nllteteoG3Wh9mxgPMpAERfe1lwauJz3b3NQISJbbDyTgTsF2KwHLyvM&#10;rU98pNsplkpCOORooIqxzbUORUUOw8i3xHK7+s5hlLUrte0wSbhr9CTLZtphzdJQYUvbioqf05+T&#10;kt334TP9fs2nswkvrL2kHe6TMa/D/n0JKlIfn+J/94cVfKGXX2QAv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No3LwgAAANsAAAAPAAAAAAAAAAAAAAAAAJgCAABkcnMvZG93&#10;bnJldi54bWxQSwUGAAAAAAQABAD1AAAAhwMAAAAA&#10;" fillcolor="window" strokecolor="#385d8a" strokeweight="2pt"/>
              </v:group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69570</wp:posOffset>
                </wp:positionH>
                <wp:positionV relativeFrom="paragraph">
                  <wp:posOffset>7783195</wp:posOffset>
                </wp:positionV>
                <wp:extent cx="6396990" cy="1121410"/>
                <wp:effectExtent l="0" t="0" r="22860" b="21590"/>
                <wp:wrapNone/>
                <wp:docPr id="7" name="圓角矩形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6396990" cy="1121410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FF0000"/>
                          </a:solidFill>
                          <a:prstDash val="sysDash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7" o:spid="_x0000_s1026" style="position:absolute;margin-left:29.1pt;margin-top:612.85pt;width:503.7pt;height:88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" filled="f" strokecolor="red" strokeweight="2pt">
                <v:stroke dashstyle="3 1"/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889635</wp:posOffset>
                </wp:positionH>
                <wp:positionV relativeFrom="paragraph">
                  <wp:posOffset>2831465</wp:posOffset>
                </wp:positionV>
                <wp:extent cx="4955540" cy="940435"/>
                <wp:effectExtent l="0" t="0" r="16510" b="12065"/>
                <wp:wrapNone/>
                <wp:docPr id="5" name="圓角矩形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955540" cy="940435"/>
                        </a:xfrm>
                        <a:prstGeom prst="round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圓角矩形 5" o:spid="_x0000_s1026" style="position:absolute;margin-left:70.05pt;margin-top:222.95pt;width:390.2pt;height:74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" filled="f" strokecolor="#385d8a" strokeweight="2pt">
                <v:path arrowok="t"/>
              </v:roundrect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889635</wp:posOffset>
                </wp:positionH>
                <wp:positionV relativeFrom="paragraph">
                  <wp:posOffset>2882900</wp:posOffset>
                </wp:positionV>
                <wp:extent cx="4885690" cy="819150"/>
                <wp:effectExtent l="0" t="0" r="0" b="0"/>
                <wp:wrapNone/>
                <wp:docPr id="4" name="文字方塊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5690" cy="8191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6498" w:rsidRDefault="009A6498" w:rsidP="009A6498">
                            <w:pPr>
                              <w:jc w:val="center"/>
                              <w:rPr>
                                <w:rFonts w:hint="eastAsia"/>
                                <w:sz w:val="28"/>
                              </w:rPr>
                            </w:pPr>
                            <w:proofErr w:type="spellStart"/>
                            <w:r>
                              <w:rPr>
                                <w:rFonts w:hint="eastAsia"/>
                                <w:sz w:val="28"/>
                              </w:rPr>
                              <w:t>Fichera</w:t>
                            </w:r>
                            <w:r>
                              <w:rPr>
                                <w:sz w:val="28"/>
                              </w:rPr>
                              <w:t>’</w:t>
                            </w:r>
                            <w:r>
                              <w:rPr>
                                <w:rFonts w:hint="eastAsia"/>
                                <w:sz w:val="28"/>
                              </w:rPr>
                              <w:t>s</w:t>
                            </w:r>
                            <w:proofErr w:type="spellEnd"/>
                            <w:r>
                              <w:rPr>
                                <w:rFonts w:hint="eastAsia"/>
                                <w:sz w:val="28"/>
                              </w:rPr>
                              <w:t xml:space="preserve"> method, 2013</w:t>
                            </w:r>
                          </w:p>
                          <w:p w:rsidR="009A6498" w:rsidRPr="00D10DDF" w:rsidRDefault="009A6498" w:rsidP="009A6498">
                            <w:pPr>
                              <w:jc w:val="center"/>
                              <w:rPr>
                                <w:sz w:val="28"/>
                              </w:rPr>
                            </w:pP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N</w:t>
                            </w:r>
                            <w:r w:rsidRPr="00462BD2">
                              <w:rPr>
                                <w:sz w:val="28"/>
                                <w:szCs w:val="28"/>
                              </w:rPr>
                              <w:t xml:space="preserve">ecessary 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and</w:t>
                            </w:r>
                            <w:r w:rsidRPr="00462BD2">
                              <w:rPr>
                                <w:sz w:val="28"/>
                                <w:szCs w:val="28"/>
                              </w:rPr>
                              <w:t xml:space="preserve"> sufficient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BIEs</w:t>
                            </w:r>
                            <w:proofErr w:type="gramEnd"/>
                            <w:r>
                              <w:rPr>
                                <w:sz w:val="28"/>
                                <w:szCs w:val="28"/>
                              </w:rPr>
                              <w:br/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(</w:t>
                            </w:r>
                            <w:r w:rsidRPr="008279E6">
                              <w:rPr>
                                <w:sz w:val="28"/>
                                <w:szCs w:val="28"/>
                              </w:rPr>
                              <w:t>MOST 103-2221-E-019 -012 -MY3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/</w:t>
                            </w:r>
                            <w:r w:rsidRPr="008279E6">
                              <w:t xml:space="preserve"> </w:t>
                            </w:r>
                            <w:r w:rsidRPr="008279E6">
                              <w:rPr>
                                <w:sz w:val="28"/>
                                <w:szCs w:val="28"/>
                              </w:rPr>
                              <w:t>BIEM/Continuous system</w:t>
                            </w:r>
                            <w:r>
                              <w:rPr>
                                <w:rFonts w:hint="eastAsia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4" o:spid="_x0000_s1036" type="#_x0000_t202" style="position:absolute;left:0;text-align:left;margin-left:70.05pt;margin-top:227pt;width:384.7pt;height:64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" filled="f" stroked="f">
                <v:textbox>
                  <w:txbxContent>
                    <w:p w:rsidR="009A6498" w:rsidRDefault="009A6498" w:rsidP="009A6498">
                      <w:pPr>
                        <w:jc w:val="center"/>
                        <w:rPr>
                          <w:rFonts w:hint="eastAsia"/>
                          <w:sz w:val="28"/>
                        </w:rPr>
                      </w:pPr>
                      <w:proofErr w:type="spellStart"/>
                      <w:r>
                        <w:rPr>
                          <w:rFonts w:hint="eastAsia"/>
                          <w:sz w:val="28"/>
                        </w:rPr>
                        <w:t>Fichera</w:t>
                      </w:r>
                      <w:r>
                        <w:rPr>
                          <w:sz w:val="28"/>
                        </w:rPr>
                        <w:t>’</w:t>
                      </w:r>
                      <w:r>
                        <w:rPr>
                          <w:rFonts w:hint="eastAsia"/>
                          <w:sz w:val="28"/>
                        </w:rPr>
                        <w:t>s</w:t>
                      </w:r>
                      <w:proofErr w:type="spellEnd"/>
                      <w:r>
                        <w:rPr>
                          <w:rFonts w:hint="eastAsia"/>
                          <w:sz w:val="28"/>
                        </w:rPr>
                        <w:t xml:space="preserve"> method, 2013</w:t>
                      </w:r>
                    </w:p>
                    <w:p w:rsidR="009A6498" w:rsidRPr="00D10DDF" w:rsidRDefault="009A6498" w:rsidP="009A6498">
                      <w:pPr>
                        <w:jc w:val="center"/>
                        <w:rPr>
                          <w:sz w:val="28"/>
                        </w:rPr>
                      </w:pPr>
                      <w:r>
                        <w:rPr>
                          <w:rFonts w:hint="eastAsia"/>
                          <w:sz w:val="28"/>
                          <w:szCs w:val="28"/>
                        </w:rPr>
                        <w:t>N</w:t>
                      </w:r>
                      <w:r w:rsidRPr="00462BD2">
                        <w:rPr>
                          <w:sz w:val="28"/>
                          <w:szCs w:val="28"/>
                        </w:rPr>
                        <w:t xml:space="preserve">ecessary 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and</w:t>
                      </w:r>
                      <w:r w:rsidRPr="00462BD2">
                        <w:rPr>
                          <w:sz w:val="28"/>
                          <w:szCs w:val="28"/>
                        </w:rPr>
                        <w:t xml:space="preserve"> sufficient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>
                        <w:rPr>
                          <w:rFonts w:hint="eastAsia"/>
                          <w:sz w:val="28"/>
                          <w:szCs w:val="28"/>
                        </w:rPr>
                        <w:t>BIEs</w:t>
                      </w:r>
                      <w:proofErr w:type="gramEnd"/>
                      <w:r>
                        <w:rPr>
                          <w:sz w:val="28"/>
                          <w:szCs w:val="28"/>
                        </w:rPr>
                        <w:br/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(</w:t>
                      </w:r>
                      <w:r w:rsidRPr="008279E6">
                        <w:rPr>
                          <w:sz w:val="28"/>
                          <w:szCs w:val="28"/>
                        </w:rPr>
                        <w:t>MOST 103-2221-E-019 -012 -MY3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/</w:t>
                      </w:r>
                      <w:r w:rsidRPr="008279E6">
                        <w:t xml:space="preserve"> </w:t>
                      </w:r>
                      <w:r w:rsidRPr="008279E6">
                        <w:rPr>
                          <w:sz w:val="28"/>
                          <w:szCs w:val="28"/>
                        </w:rPr>
                        <w:t>BIEM/Continuous system</w:t>
                      </w:r>
                      <w:r>
                        <w:rPr>
                          <w:rFonts w:hint="eastAsia"/>
                          <w:sz w:val="28"/>
                          <w:szCs w:val="2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9A6498" w:rsidRPr="009A6498" w:rsidRDefault="009A6498" w:rsidP="009A6498">
      <w:pPr>
        <w:adjustRightInd w:val="0"/>
        <w:snapToGrid w:val="0"/>
        <w:ind w:rightChars="-50" w:right="-120"/>
        <w:jc w:val="both"/>
        <w:rPr>
          <w:rFonts w:ascii="Times New Roman" w:eastAsia="新細明體" w:hAnsi="Times New Roman" w:cs="Times New Roman" w:hint="eastAsia"/>
          <w:szCs w:val="24"/>
        </w:rPr>
      </w:pPr>
    </w:p>
    <w:p w:rsidR="003372A2" w:rsidRPr="009A6498" w:rsidRDefault="003372A2">
      <w:bookmarkStart w:id="0" w:name="_GoBack"/>
      <w:bookmarkEnd w:id="0"/>
    </w:p>
    <w:sectPr w:rsidR="003372A2" w:rsidRPr="009A6498" w:rsidSect="00DB6418">
      <w:footerReference w:type="even" r:id="rId11"/>
      <w:footerReference w:type="default" r:id="rId12"/>
      <w:pgSz w:w="11906" w:h="16838" w:code="9"/>
      <w:pgMar w:top="624" w:right="680" w:bottom="624" w:left="680" w:header="340" w:footer="28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305E" w:rsidRDefault="003E305E" w:rsidP="009A6498">
      <w:r>
        <w:separator/>
      </w:r>
    </w:p>
  </w:endnote>
  <w:endnote w:type="continuationSeparator" w:id="0">
    <w:p w:rsidR="003E305E" w:rsidRDefault="003E305E" w:rsidP="009A64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25A9" w:rsidRDefault="003E305E" w:rsidP="00134E84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7A25A9" w:rsidRDefault="003E305E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25A9" w:rsidRDefault="003E305E" w:rsidP="00DB6418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9A6498" w:rsidRPr="009A6498">
      <w:rPr>
        <w:noProof/>
        <w:lang w:val="zh-TW"/>
      </w:rPr>
      <w:t>1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305E" w:rsidRDefault="003E305E" w:rsidP="009A6498">
      <w:r>
        <w:separator/>
      </w:r>
    </w:p>
  </w:footnote>
  <w:footnote w:type="continuationSeparator" w:id="0">
    <w:p w:rsidR="003E305E" w:rsidRDefault="003E305E" w:rsidP="009A649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57D9"/>
    <w:rsid w:val="003372A2"/>
    <w:rsid w:val="003E305E"/>
    <w:rsid w:val="009A6498"/>
    <w:rsid w:val="00C757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A649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A649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A649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A6498"/>
    <w:rPr>
      <w:sz w:val="20"/>
      <w:szCs w:val="20"/>
    </w:rPr>
  </w:style>
  <w:style w:type="character" w:styleId="a7">
    <w:name w:val="page number"/>
    <w:basedOn w:val="a0"/>
    <w:rsid w:val="009A64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A649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A649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A649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A6498"/>
    <w:rPr>
      <w:sz w:val="20"/>
      <w:szCs w:val="20"/>
    </w:rPr>
  </w:style>
  <w:style w:type="character" w:styleId="a7">
    <w:name w:val="page number"/>
    <w:basedOn w:val="a0"/>
    <w:rsid w:val="009A64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</Words>
  <Characters>62</Characters>
  <Application>Microsoft Office Word</Application>
  <DocSecurity>0</DocSecurity>
  <Lines>1</Lines>
  <Paragraphs>1</Paragraphs>
  <ScaleCrop>false</ScaleCrop>
  <Company/>
  <LinksUpToDate>false</LinksUpToDate>
  <CharactersWithSpaces>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605JUA</dc:creator>
  <cp:keywords/>
  <dc:description/>
  <cp:lastModifiedBy>0605JUA</cp:lastModifiedBy>
  <cp:revision>2</cp:revision>
  <dcterms:created xsi:type="dcterms:W3CDTF">2016-01-19T02:03:00Z</dcterms:created>
  <dcterms:modified xsi:type="dcterms:W3CDTF">2016-01-19T02:03:00Z</dcterms:modified>
</cp:coreProperties>
</file>